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40212" w:rsidRPr="00C658BA" w:rsidRDefault="00240212" w:rsidP="00240212">
      <w:pPr>
        <w:pStyle w:val="a4"/>
        <w:spacing w:before="0" w:beforeAutospacing="0" w:after="0" w:afterAutospacing="0"/>
        <w:jc w:val="both"/>
        <w:textAlignment w:val="baseline"/>
        <w:rPr>
          <w:rFonts w:ascii="Arial Unicode MS" w:eastAsia="Arial Unicode MS" w:hAnsi="Arial Unicode MS" w:cs="Arial Unicode MS"/>
          <w:lang w:val="en-US"/>
        </w:rPr>
      </w:pPr>
      <w:r w:rsidRPr="00240212">
        <w:rPr>
          <w:noProof/>
        </w:rPr>
        <w:drawing>
          <wp:anchor distT="0" distB="0" distL="114300" distR="114300" simplePos="0" relativeHeight="251658240" behindDoc="0" locked="0" layoutInCell="1" allowOverlap="1" wp14:anchorId="75E3AD91" wp14:editId="3A869321">
            <wp:simplePos x="0" y="0"/>
            <wp:positionH relativeFrom="column">
              <wp:posOffset>350520</wp:posOffset>
            </wp:positionH>
            <wp:positionV relativeFrom="paragraph">
              <wp:posOffset>182880</wp:posOffset>
            </wp:positionV>
            <wp:extent cx="388620" cy="321310"/>
            <wp:effectExtent l="0" t="0" r="0" b="254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" cy="321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658BA">
        <w:rPr>
          <w:lang w:val="en-US"/>
        </w:rPr>
        <w:br w:type="textWrapping" w:clear="all"/>
        <w:t>1</w:t>
      </w:r>
      <w:r w:rsidRPr="00C658BA">
        <w:rPr>
          <w:sz w:val="28"/>
          <w:szCs w:val="28"/>
          <w:lang w:val="en-US"/>
        </w:rPr>
        <w:t xml:space="preserve">.       </w:t>
      </w:r>
      <w:r>
        <w:rPr>
          <w:sz w:val="28"/>
          <w:szCs w:val="28"/>
          <w:lang w:val="en-US"/>
        </w:rPr>
        <w:t xml:space="preserve">               </w:t>
      </w:r>
      <w:r w:rsidRPr="00C658BA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:     </w:t>
      </w:r>
      <w:r w:rsidRPr="00240212">
        <w:rPr>
          <w:rFonts w:ascii="Arial" w:eastAsia="Arial Unicode MS" w:hAnsi="Arial" w:cs="Arial"/>
          <w:color w:val="000000" w:themeColor="text1"/>
          <w:kern w:val="24"/>
          <w:sz w:val="28"/>
          <w:szCs w:val="28"/>
          <w:lang w:val="uk-UA"/>
        </w:rPr>
        <w:t>Ⱶ</w:t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 xml:space="preserve"> a</w:t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uk-UA"/>
        </w:rPr>
        <w:sym w:font="Symbol" w:char="F0AE"/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uk-UA"/>
        </w:rPr>
        <w:t>(</w:t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b</w:t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uk-UA"/>
        </w:rPr>
        <w:sym w:font="Symbol" w:char="F0AE"/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a</w:t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D9"/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b),</w:t>
      </w:r>
      <w:r w:rsidRPr="00C658BA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 xml:space="preserve"> </w:t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 xml:space="preserve"> A</w:t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uk-UA"/>
        </w:rPr>
        <w:sym w:font="Symbol" w:char="F0AE"/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uk-UA"/>
        </w:rPr>
        <w:t>(</w:t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B</w:t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uk-UA"/>
        </w:rPr>
        <w:sym w:font="Symbol" w:char="F0AE"/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A</w:t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D9"/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B), A, B, A</w:t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D9"/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B</w:t>
      </w:r>
      <w:r w:rsidR="00C658BA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.</w:t>
      </w:r>
    </w:p>
    <w:p w:rsidR="00240212" w:rsidRPr="00C658BA" w:rsidRDefault="00C658BA" w:rsidP="00240212">
      <w:pPr>
        <w:pStyle w:val="a4"/>
        <w:spacing w:before="0" w:beforeAutospacing="0" w:after="0" w:afterAutospacing="0"/>
        <w:jc w:val="center"/>
        <w:textAlignment w:val="baseline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, </w:t>
      </w:r>
    </w:p>
    <w:p w:rsidR="005F0E9A" w:rsidRPr="00240212" w:rsidRDefault="00240212" w:rsidP="00240212">
      <w:pPr>
        <w:ind w:firstLine="0"/>
        <w:jc w:val="left"/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</w:pPr>
      <w:r>
        <w:rPr>
          <w:lang w:val="en-US"/>
        </w:rPr>
        <w:t xml:space="preserve">2.         </w:t>
      </w:r>
      <w:r w:rsidRPr="00240212">
        <w:rPr>
          <w:position w:val="-26"/>
          <w:lang w:val="en-US"/>
        </w:rPr>
        <w:object w:dxaOrig="7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8pt;height:34.8pt" o:ole="">
            <v:imagedata r:id="rId8" o:title=""/>
          </v:shape>
          <o:OLEObject Type="Embed" ProgID="Equation.DSMT4" ShapeID="_x0000_i1025" DrawAspect="Content" ObjectID="_1674901351" r:id="rId9"/>
        </w:object>
      </w:r>
      <w:r>
        <w:rPr>
          <w:lang w:val="en-US"/>
        </w:rPr>
        <w:t xml:space="preserve">:     </w:t>
      </w:r>
      <w:r w:rsidRPr="00240212">
        <w:rPr>
          <w:rFonts w:ascii="Arial" w:eastAsia="Arial Unicode MS" w:hAnsi="Arial" w:cs="Arial"/>
          <w:color w:val="000000" w:themeColor="text1"/>
          <w:kern w:val="24"/>
          <w:sz w:val="28"/>
          <w:szCs w:val="28"/>
          <w:lang w:val="uk-UA"/>
        </w:rPr>
        <w:t>Ⱶ</w:t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 xml:space="preserve"> b</w:t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uk-UA"/>
        </w:rPr>
        <w:sym w:font="Symbol" w:char="F0AE"/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uk-UA"/>
        </w:rPr>
        <w:t>(</w:t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a</w:t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uk-UA"/>
        </w:rPr>
        <w:sym w:font="Symbol" w:char="F0AE"/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b</w:t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D9"/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 xml:space="preserve">a), </w:t>
      </w:r>
      <w:r w:rsidRPr="00240212">
        <w:rPr>
          <w:rFonts w:ascii="Arial" w:eastAsia="Arial Unicode MS" w:hAnsi="Arial" w:cs="Arial"/>
          <w:color w:val="000000" w:themeColor="text1"/>
          <w:kern w:val="24"/>
          <w:sz w:val="28"/>
          <w:szCs w:val="28"/>
          <w:lang w:val="uk-UA"/>
        </w:rPr>
        <w:t>Ⱶ</w:t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 xml:space="preserve"> B</w:t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uk-UA"/>
        </w:rPr>
        <w:sym w:font="Symbol" w:char="F0AE"/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uk-UA"/>
        </w:rPr>
        <w:t>(</w:t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A</w:t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uk-UA"/>
        </w:rPr>
        <w:sym w:font="Symbol" w:char="F0AE"/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B</w:t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D9"/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A), A, B, B</w:t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D9"/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A</w:t>
      </w:r>
      <w:r w:rsidR="00C658BA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.</w:t>
      </w:r>
    </w:p>
    <w:p w:rsidR="00240212" w:rsidRDefault="00240212" w:rsidP="00240212">
      <w:pPr>
        <w:ind w:firstLine="0"/>
        <w:jc w:val="left"/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</w:pPr>
    </w:p>
    <w:p w:rsidR="00240212" w:rsidRDefault="00240212" w:rsidP="00240212">
      <w:pPr>
        <w:ind w:firstLine="0"/>
        <w:jc w:val="left"/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</w:pP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 xml:space="preserve">3. </w:t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position w:val="-32"/>
          <w:sz w:val="28"/>
          <w:szCs w:val="28"/>
          <w:lang w:val="en-US"/>
        </w:rPr>
        <w:object w:dxaOrig="760" w:dyaOrig="760">
          <v:shape id="_x0000_i1026" type="#_x0000_t75" style="width:37.8pt;height:37.8pt" o:ole="">
            <v:imagedata r:id="rId10" o:title=""/>
          </v:shape>
          <o:OLEObject Type="Embed" ProgID="Equation.DSMT4" ShapeID="_x0000_i1026" DrawAspect="Content" ObjectID="_1674901352" r:id="rId11"/>
        </w:objec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 xml:space="preserve">:   </w:t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A</w:t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D9"/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B</w:t>
      </w:r>
      <w:r w:rsidR="00C658BA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 w:rsidR="00C658BA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A,</w:t>
      </w:r>
      <w:r w:rsidR="00C658BA">
        <w:rPr>
          <w:lang w:val="en-US"/>
        </w:rPr>
        <w:t xml:space="preserve"> </w:t>
      </w:r>
      <w:r w:rsidR="00C658BA"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A</w:t>
      </w:r>
      <w:r w:rsidR="00C658BA"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D9"/>
      </w:r>
      <w:r w:rsidR="00C658BA"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B</w:t>
      </w:r>
      <w:r w:rsidR="00C658BA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 w:rsidR="00C658BA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 xml:space="preserve">B, </w:t>
      </w:r>
      <w:r w:rsidR="00F431FD"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A</w:t>
      </w:r>
      <w:r w:rsidR="00F431FD"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D9"/>
      </w:r>
      <w:r w:rsidR="00F431FD"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B</w:t>
      </w:r>
      <w:r w:rsidR="00F431FD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 xml:space="preserve"> , </w:t>
      </w:r>
      <w:r w:rsidR="00C658BA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A, B.</w:t>
      </w:r>
    </w:p>
    <w:p w:rsidR="00C658BA" w:rsidRDefault="00C658BA" w:rsidP="00240212">
      <w:pPr>
        <w:ind w:firstLine="0"/>
        <w:jc w:val="left"/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</w:pPr>
    </w:p>
    <w:p w:rsidR="00C658BA" w:rsidRDefault="00C658BA" w:rsidP="00240212">
      <w:pPr>
        <w:ind w:firstLine="0"/>
        <w:jc w:val="left"/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</w:pP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 xml:space="preserve">4. </w:t>
      </w:r>
      <w:r w:rsidRPr="00C658BA">
        <w:rPr>
          <w:rFonts w:ascii="Arial Unicode MS" w:eastAsia="Arial Unicode MS" w:hAnsi="Arial Unicode MS" w:cs="Arial Unicode MS"/>
          <w:color w:val="000000" w:themeColor="text1"/>
          <w:kern w:val="24"/>
          <w:position w:val="-26"/>
          <w:sz w:val="28"/>
          <w:szCs w:val="28"/>
          <w:lang w:val="en-US"/>
        </w:rPr>
        <w:object w:dxaOrig="760" w:dyaOrig="700">
          <v:shape id="_x0000_i1027" type="#_x0000_t75" style="width:37.8pt;height:34.8pt" o:ole="">
            <v:imagedata r:id="rId12" o:title=""/>
          </v:shape>
          <o:OLEObject Type="Embed" ProgID="Equation.DSMT4" ShapeID="_x0000_i1027" DrawAspect="Content" ObjectID="_1674901353" r:id="rId13"/>
        </w:objec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 xml:space="preserve">:  </w:t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A</w:t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D9"/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B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A,</w:t>
      </w:r>
      <w:r>
        <w:rPr>
          <w:lang w:val="en-US"/>
        </w:rPr>
        <w:t xml:space="preserve"> </w:t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A</w:t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D9"/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B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 xml:space="preserve">B, </w:t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A</w:t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D9"/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B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 xml:space="preserve">, A. B, </w:t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B</w:t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uk-UA"/>
        </w:rPr>
        <w:sym w:font="Symbol" w:char="F0AE"/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uk-UA"/>
        </w:rPr>
        <w:t>(</w:t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A</w:t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uk-UA"/>
        </w:rPr>
        <w:sym w:font="Symbol" w:char="F0AE"/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B</w:t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D9"/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A)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 xml:space="preserve">, </w:t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A</w:t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uk-UA"/>
        </w:rPr>
        <w:sym w:font="Symbol" w:char="F0AE"/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B</w:t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D9"/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A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 xml:space="preserve">, </w:t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B</w:t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D9"/>
      </w:r>
      <w:r w:rsidRPr="00240212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A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.</w:t>
      </w:r>
    </w:p>
    <w:p w:rsidR="00C658BA" w:rsidRDefault="00C658BA" w:rsidP="00240212">
      <w:pPr>
        <w:ind w:firstLine="0"/>
        <w:jc w:val="left"/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</w:pPr>
    </w:p>
    <w:p w:rsidR="00C658BA" w:rsidRDefault="00C658BA" w:rsidP="00240212">
      <w:pPr>
        <w:ind w:firstLine="0"/>
        <w:jc w:val="left"/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uk-UA"/>
        </w:rPr>
      </w:pP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 xml:space="preserve">5. 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uk-UA"/>
        </w:rPr>
        <w:t>Приклад на теорему дедукції.</w:t>
      </w:r>
    </w:p>
    <w:p w:rsidR="00C658BA" w:rsidRDefault="00C658BA" w:rsidP="00240212">
      <w:pPr>
        <w:ind w:firstLine="0"/>
        <w:jc w:val="left"/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uk-UA"/>
        </w:rPr>
      </w:pPr>
    </w:p>
    <w:p w:rsidR="00C658BA" w:rsidRDefault="00C658BA" w:rsidP="00240212">
      <w:pPr>
        <w:ind w:firstLine="0"/>
        <w:jc w:val="left"/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</w:pP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uk-UA"/>
        </w:rPr>
        <w:t xml:space="preserve">Якщо 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a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b, b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 xml:space="preserve">c, a </w:t>
      </w:r>
      <w:r w:rsidRPr="00240212">
        <w:rPr>
          <w:rFonts w:ascii="Arial" w:eastAsia="Arial Unicode MS" w:hAnsi="Arial" w:cs="Arial"/>
          <w:color w:val="000000" w:themeColor="text1"/>
          <w:kern w:val="24"/>
          <w:sz w:val="28"/>
          <w:szCs w:val="28"/>
          <w:lang w:val="uk-UA"/>
        </w:rPr>
        <w:t>Ⱶ</w:t>
      </w:r>
      <w:r>
        <w:rPr>
          <w:rFonts w:ascii="Arial" w:eastAsia="Arial Unicode MS" w:hAnsi="Arial" w:cs="Arial"/>
          <w:color w:val="000000" w:themeColor="text1"/>
          <w:kern w:val="24"/>
          <w:sz w:val="28"/>
          <w:szCs w:val="28"/>
          <w:lang w:val="en-US"/>
        </w:rPr>
        <w:t xml:space="preserve"> c</w:t>
      </w:r>
      <w:r>
        <w:rPr>
          <w:rFonts w:ascii="Arial" w:eastAsia="Arial Unicode MS" w:hAnsi="Arial" w:cs="Arial"/>
          <w:color w:val="000000" w:themeColor="text1"/>
          <w:kern w:val="24"/>
          <w:sz w:val="28"/>
          <w:szCs w:val="28"/>
          <w:lang w:val="uk-UA"/>
        </w:rPr>
        <w:t xml:space="preserve">, то 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a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b, b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 w:rsidR="0079168A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c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 xml:space="preserve"> </w:t>
      </w:r>
      <w:r w:rsidRPr="00240212">
        <w:rPr>
          <w:rFonts w:ascii="Arial" w:eastAsia="Arial Unicode MS" w:hAnsi="Arial" w:cs="Arial"/>
          <w:color w:val="000000" w:themeColor="text1"/>
          <w:kern w:val="24"/>
          <w:sz w:val="28"/>
          <w:szCs w:val="28"/>
          <w:lang w:val="uk-UA"/>
        </w:rPr>
        <w:t>Ⱶ</w:t>
      </w:r>
      <w:r>
        <w:rPr>
          <w:rFonts w:ascii="Arial" w:eastAsia="Arial Unicode MS" w:hAnsi="Arial" w:cs="Arial"/>
          <w:color w:val="000000" w:themeColor="text1"/>
          <w:kern w:val="24"/>
          <w:sz w:val="28"/>
          <w:szCs w:val="28"/>
          <w:lang w:val="en-US"/>
        </w:rPr>
        <w:t xml:space="preserve"> </w:t>
      </w:r>
      <w:r w:rsidR="0079168A">
        <w:rPr>
          <w:rFonts w:ascii="Arial" w:eastAsia="Arial Unicode MS" w:hAnsi="Arial" w:cs="Arial"/>
          <w:color w:val="000000" w:themeColor="text1"/>
          <w:kern w:val="24"/>
          <w:sz w:val="28"/>
          <w:szCs w:val="28"/>
          <w:lang w:val="en-US"/>
        </w:rPr>
        <w:t>a</w:t>
      </w:r>
      <w:r w:rsidR="0079168A">
        <w:rPr>
          <w:rFonts w:ascii="Arial" w:eastAsia="Arial Unicode MS" w:hAnsi="Arial" w:cs="Arial"/>
          <w:color w:val="000000" w:themeColor="text1"/>
          <w:kern w:val="24"/>
          <w:sz w:val="28"/>
          <w:szCs w:val="28"/>
          <w:lang w:val="en-US"/>
        </w:rPr>
        <w:sym w:font="Symbol" w:char="F0AE"/>
      </w:r>
      <w:r>
        <w:rPr>
          <w:rFonts w:ascii="Arial" w:eastAsia="Arial Unicode MS" w:hAnsi="Arial" w:cs="Arial"/>
          <w:color w:val="000000" w:themeColor="text1"/>
          <w:kern w:val="24"/>
          <w:sz w:val="28"/>
          <w:szCs w:val="28"/>
          <w:lang w:val="en-US"/>
        </w:rPr>
        <w:t>c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 xml:space="preserve"> </w:t>
      </w:r>
    </w:p>
    <w:p w:rsidR="0079168A" w:rsidRDefault="0079168A" w:rsidP="0079168A">
      <w:pPr>
        <w:ind w:firstLine="0"/>
        <w:jc w:val="left"/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uk-UA"/>
        </w:rPr>
      </w:pP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uk-UA"/>
        </w:rPr>
        <w:t xml:space="preserve">Виведення с: </w:t>
      </w:r>
    </w:p>
    <w:p w:rsidR="0079168A" w:rsidRPr="0079168A" w:rsidRDefault="0079168A" w:rsidP="0079168A">
      <w:pPr>
        <w:ind w:firstLine="0"/>
        <w:jc w:val="center"/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</w:rPr>
      </w:pP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a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b</w:t>
      </w:r>
      <w:r w:rsidRPr="0079168A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</w:rPr>
        <w:t xml:space="preserve">, 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b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c</w:t>
      </w:r>
      <w:r w:rsidRPr="0079168A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</w:rPr>
        <w:t xml:space="preserve">, 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a</w:t>
      </w:r>
      <w:r w:rsidRPr="0079168A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</w:rPr>
        <w:t xml:space="preserve">, 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b</w:t>
      </w:r>
      <w:r w:rsidRPr="0079168A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</w:rPr>
        <w:t xml:space="preserve">, 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c</w:t>
      </w:r>
    </w:p>
    <w:p w:rsidR="0079168A" w:rsidRDefault="0079168A" w:rsidP="0079168A">
      <w:pPr>
        <w:ind w:firstLine="0"/>
        <w:jc w:val="left"/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uk-UA"/>
        </w:rPr>
      </w:pP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uk-UA"/>
        </w:rPr>
        <w:t>Перетворення виведення:</w:t>
      </w:r>
    </w:p>
    <w:p w:rsidR="0079168A" w:rsidRDefault="0079168A" w:rsidP="0079168A">
      <w:pPr>
        <w:ind w:firstLine="0"/>
        <w:jc w:val="center"/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</w:pP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a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(a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b)</w:t>
      </w:r>
      <w:r w:rsidRPr="0079168A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 xml:space="preserve">, 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a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(b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c)</w:t>
      </w:r>
      <w:r w:rsidRPr="0079168A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 xml:space="preserve">, 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a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a</w:t>
      </w:r>
      <w:r w:rsidRPr="0079168A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 xml:space="preserve">, 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a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</w:rPr>
        <w:sym w:font="Symbol" w:char="F0AE"/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b</w:t>
      </w:r>
      <w:r w:rsidRPr="0079168A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 xml:space="preserve">, 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a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c</w:t>
      </w:r>
    </w:p>
    <w:p w:rsidR="0079168A" w:rsidRDefault="0079168A" w:rsidP="0079168A">
      <w:pPr>
        <w:ind w:firstLine="0"/>
        <w:jc w:val="left"/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uk-UA"/>
        </w:rPr>
      </w:pP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uk-UA"/>
        </w:rPr>
        <w:t>Перетворення</w:t>
      </w:r>
      <w:r w:rsidRPr="0079168A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</w:rPr>
        <w:t xml:space="preserve"> 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uk-UA"/>
        </w:rPr>
        <w:t xml:space="preserve">у виведення 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a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c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uk-UA"/>
        </w:rPr>
        <w:t>:</w:t>
      </w:r>
    </w:p>
    <w:p w:rsidR="0079168A" w:rsidRDefault="0079168A" w:rsidP="0079168A">
      <w:pPr>
        <w:ind w:firstLine="0"/>
        <w:jc w:val="left"/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</w:pP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a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(a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b)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uk-UA"/>
        </w:rPr>
        <w:t xml:space="preserve">  міняємо на 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a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b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uk-UA"/>
        </w:rPr>
        <w:t>, (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a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b)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(a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(a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b)), a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(a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b).</w:t>
      </w:r>
    </w:p>
    <w:p w:rsidR="0079168A" w:rsidRDefault="0079168A" w:rsidP="0079168A">
      <w:pPr>
        <w:ind w:firstLine="0"/>
        <w:jc w:val="left"/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</w:pP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a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(b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c)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uk-UA"/>
        </w:rPr>
        <w:t xml:space="preserve">  міняємо на </w:t>
      </w:r>
      <w:r w:rsidR="00FF73E9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b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 w:rsidR="00FF73E9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c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uk-UA"/>
        </w:rPr>
        <w:t>, (</w:t>
      </w:r>
      <w:r w:rsidR="00FF73E9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b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 w:rsidR="00FF73E9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c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)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(a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(</w:t>
      </w:r>
      <w:r w:rsidR="00FF73E9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b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 w:rsidR="00FF73E9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c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)), a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(</w:t>
      </w:r>
      <w:r w:rsidR="00FF73E9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b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 w:rsidR="00FF73E9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c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).</w:t>
      </w:r>
    </w:p>
    <w:p w:rsidR="00FF73E9" w:rsidRDefault="00FF73E9" w:rsidP="0079168A">
      <w:pPr>
        <w:ind w:firstLine="0"/>
        <w:jc w:val="left"/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uk-UA"/>
        </w:rPr>
      </w:pP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a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 xml:space="preserve">a – 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uk-UA"/>
        </w:rPr>
        <w:t>вивідна.</w:t>
      </w:r>
    </w:p>
    <w:p w:rsidR="00FF73E9" w:rsidRPr="00FF73E9" w:rsidRDefault="00FF73E9" w:rsidP="00FF73E9">
      <w:pPr>
        <w:ind w:firstLine="0"/>
        <w:jc w:val="left"/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</w:pP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a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 xml:space="preserve">b 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uk-UA"/>
        </w:rPr>
        <w:t>міняємо на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 xml:space="preserve"> (a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(a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b))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((a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a)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(a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b)), (a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a)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(a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b), a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b.</w:t>
      </w:r>
    </w:p>
    <w:p w:rsidR="00FF73E9" w:rsidRDefault="00117B58" w:rsidP="00FF73E9">
      <w:pPr>
        <w:ind w:firstLine="0"/>
        <w:jc w:val="left"/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</w:pP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a</w:t>
      </w:r>
      <w:r w:rsidR="00FF73E9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 w:rsidR="00FF73E9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 xml:space="preserve">c </w:t>
      </w:r>
      <w:r w:rsidR="00FF73E9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uk-UA"/>
        </w:rPr>
        <w:t>міняємо на</w:t>
      </w:r>
      <w:r w:rsidR="00FF73E9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 xml:space="preserve"> (a</w:t>
      </w:r>
      <w:r w:rsidR="00FF73E9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 w:rsidR="00FF73E9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(b</w:t>
      </w:r>
      <w:r w:rsidR="00FF73E9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 w:rsidR="00FF73E9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c))</w:t>
      </w:r>
      <w:r w:rsidR="00FF73E9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 w:rsidR="00FF73E9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((a</w:t>
      </w:r>
      <w:r w:rsidR="00FF73E9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 w:rsidR="00FF73E9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b)</w:t>
      </w:r>
      <w:r w:rsidR="00FF73E9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 w:rsidR="00FF73E9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(a</w:t>
      </w:r>
      <w:r w:rsidR="00FF73E9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 w:rsidR="00FF73E9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c)), (a</w:t>
      </w:r>
      <w:r w:rsidR="00FF73E9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 w:rsidR="00FF73E9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b)</w:t>
      </w:r>
      <w:r w:rsidR="00FF73E9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 w:rsidR="00FF73E9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(a</w:t>
      </w:r>
      <w:r w:rsidR="00FF73E9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 w:rsidR="00FF73E9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 xml:space="preserve">c), 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a</w:t>
      </w:r>
      <w:bookmarkStart w:id="0" w:name="_GoBack"/>
      <w:bookmarkEnd w:id="0"/>
      <w:r w:rsidR="00FF73E9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 w:rsidR="00FF73E9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c.</w:t>
      </w:r>
    </w:p>
    <w:p w:rsidR="00FD7694" w:rsidRDefault="00FD7694" w:rsidP="00FF73E9">
      <w:pPr>
        <w:ind w:firstLine="0"/>
        <w:jc w:val="left"/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</w:pPr>
    </w:p>
    <w:p w:rsidR="00FD7694" w:rsidRPr="00FF73E9" w:rsidRDefault="00FD7694" w:rsidP="00FF73E9">
      <w:pPr>
        <w:ind w:firstLine="0"/>
        <w:jc w:val="left"/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</w:pP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6.</w:t>
      </w:r>
      <w:r w:rsidRPr="00FD7694">
        <w:rPr>
          <w:rFonts w:eastAsiaTheme="minorEastAsia"/>
          <w:color w:val="000000" w:themeColor="text1"/>
          <w:kern w:val="24"/>
          <w:sz w:val="56"/>
          <w:szCs w:val="56"/>
          <w:lang w:val="en-US"/>
        </w:rPr>
        <w:t xml:space="preserve"> </w:t>
      </w:r>
      <w:r w:rsidRPr="00FD7694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P,</w:t>
      </w:r>
      <w:r w:rsidRPr="00FD7694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D8"/>
      </w:r>
      <w:r w:rsidRPr="00FD7694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 xml:space="preserve">Q </w:t>
      </w:r>
      <w:r w:rsidRPr="00FD7694">
        <w:rPr>
          <w:rFonts w:ascii="Arial" w:eastAsia="Arial Unicode MS" w:hAnsi="Arial" w:cs="Arial"/>
          <w:color w:val="000000" w:themeColor="text1"/>
          <w:kern w:val="24"/>
          <w:sz w:val="28"/>
          <w:szCs w:val="28"/>
          <w:lang w:val="uk-UA"/>
        </w:rPr>
        <w:t>Ⱶ</w:t>
      </w:r>
      <w:r w:rsidRPr="00FD7694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 xml:space="preserve"> </w:t>
      </w:r>
      <w:r w:rsidRPr="00FD7694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D8"/>
      </w:r>
      <w:r w:rsidRPr="00FD7694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(P</w:t>
      </w:r>
      <w:r w:rsidRPr="00FD7694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 w:rsidRPr="00FD7694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Q);</w:t>
      </w:r>
      <w:r>
        <w:rPr>
          <w:rFonts w:eastAsiaTheme="minorEastAsia"/>
          <w:color w:val="000000" w:themeColor="text1"/>
          <w:kern w:val="24"/>
          <w:sz w:val="56"/>
          <w:szCs w:val="56"/>
          <w:lang w:val="en-US"/>
        </w:rPr>
        <w:t xml:space="preserve">    </w:t>
      </w:r>
    </w:p>
    <w:p w:rsidR="0079168A" w:rsidRPr="00FD7694" w:rsidRDefault="0079168A" w:rsidP="0079168A">
      <w:pPr>
        <w:ind w:firstLine="0"/>
        <w:jc w:val="left"/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uk-UA"/>
        </w:rPr>
      </w:pP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 xml:space="preserve"> </w:t>
      </w:r>
      <w:r w:rsidR="00FD7694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1. ((P</w:t>
      </w:r>
      <w:r w:rsidR="00FD7694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 w:rsidR="00FD7694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Q)</w:t>
      </w:r>
      <w:r w:rsidR="00FD7694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 w:rsidR="00FD7694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Q)</w:t>
      </w:r>
      <w:r w:rsidR="00FD7694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 w:rsidR="00FD7694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(</w:t>
      </w:r>
      <w:r w:rsidR="00FD7694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D8"/>
      </w:r>
      <w:r w:rsidR="00FD7694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Q</w:t>
      </w:r>
      <w:r w:rsidR="00FD7694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 w:rsidR="00FD7694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D8"/>
      </w:r>
      <w:r w:rsidR="00FD7694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(P</w:t>
      </w:r>
      <w:r w:rsidR="00FD7694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 w:rsidR="00FD7694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Q))  (</w:t>
      </w:r>
      <w:r w:rsidR="00FD7694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uk-UA"/>
        </w:rPr>
        <w:t>ПП)</w:t>
      </w:r>
    </w:p>
    <w:p w:rsidR="00FD7694" w:rsidRDefault="00FD7694" w:rsidP="0079168A">
      <w:pPr>
        <w:ind w:firstLine="0"/>
        <w:jc w:val="left"/>
        <w:rPr>
          <w:rFonts w:ascii="Arial" w:eastAsia="Arial Unicode MS" w:hAnsi="Arial" w:cs="Arial"/>
          <w:color w:val="000000" w:themeColor="text1"/>
          <w:kern w:val="24"/>
          <w:sz w:val="28"/>
          <w:szCs w:val="28"/>
          <w:lang w:val="uk-UA"/>
        </w:rPr>
      </w:pPr>
      <w:r w:rsidRPr="00FD7694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uk-UA"/>
        </w:rPr>
        <w:t>2.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uk-UA"/>
        </w:rPr>
        <w:t xml:space="preserve"> 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P</w:t>
      </w:r>
      <w:r w:rsidRPr="00FD7694">
        <w:rPr>
          <w:rFonts w:ascii="Arial" w:eastAsia="Arial Unicode MS" w:hAnsi="Arial" w:cs="Arial"/>
          <w:color w:val="000000" w:themeColor="text1"/>
          <w:kern w:val="24"/>
          <w:sz w:val="28"/>
          <w:szCs w:val="28"/>
          <w:lang w:val="uk-UA"/>
        </w:rPr>
        <w:t xml:space="preserve"> Ⱶ (</w:t>
      </w:r>
      <w:r>
        <w:rPr>
          <w:rFonts w:ascii="Arial" w:eastAsia="Arial Unicode MS" w:hAnsi="Arial" w:cs="Arial"/>
          <w:color w:val="000000" w:themeColor="text1"/>
          <w:kern w:val="24"/>
          <w:sz w:val="28"/>
          <w:szCs w:val="28"/>
          <w:lang w:val="en-US"/>
        </w:rPr>
        <w:t>P</w:t>
      </w:r>
      <w:r>
        <w:rPr>
          <w:rFonts w:ascii="Arial" w:eastAsia="Arial Unicode MS" w:hAnsi="Arial" w:cs="Arial"/>
          <w:color w:val="000000" w:themeColor="text1"/>
          <w:kern w:val="24"/>
          <w:sz w:val="28"/>
          <w:szCs w:val="28"/>
          <w:lang w:val="en-US"/>
        </w:rPr>
        <w:sym w:font="Symbol" w:char="F0AE"/>
      </w:r>
      <w:r>
        <w:rPr>
          <w:rFonts w:ascii="Arial" w:eastAsia="Arial Unicode MS" w:hAnsi="Arial" w:cs="Arial"/>
          <w:color w:val="000000" w:themeColor="text1"/>
          <w:kern w:val="24"/>
          <w:sz w:val="28"/>
          <w:szCs w:val="28"/>
          <w:lang w:val="en-US"/>
        </w:rPr>
        <w:t>Q</w:t>
      </w:r>
      <w:r w:rsidRPr="00FD7694">
        <w:rPr>
          <w:rFonts w:ascii="Arial" w:eastAsia="Arial Unicode MS" w:hAnsi="Arial" w:cs="Arial"/>
          <w:color w:val="000000" w:themeColor="text1"/>
          <w:kern w:val="24"/>
          <w:sz w:val="28"/>
          <w:szCs w:val="28"/>
          <w:lang w:val="uk-UA"/>
        </w:rPr>
        <w:t>)</w:t>
      </w:r>
      <w:r>
        <w:rPr>
          <w:rFonts w:ascii="Arial" w:eastAsia="Arial Unicode MS" w:hAnsi="Arial" w:cs="Arial"/>
          <w:color w:val="000000" w:themeColor="text1"/>
          <w:kern w:val="24"/>
          <w:sz w:val="28"/>
          <w:szCs w:val="28"/>
          <w:lang w:val="en-US"/>
        </w:rPr>
        <w:sym w:font="Symbol" w:char="F0AE"/>
      </w:r>
      <w:r>
        <w:rPr>
          <w:rFonts w:ascii="Arial" w:eastAsia="Arial Unicode MS" w:hAnsi="Arial" w:cs="Arial"/>
          <w:color w:val="000000" w:themeColor="text1"/>
          <w:kern w:val="24"/>
          <w:sz w:val="28"/>
          <w:szCs w:val="28"/>
          <w:lang w:val="en-US"/>
        </w:rPr>
        <w:t>Q</w:t>
      </w:r>
      <w:r w:rsidRPr="00FD7694">
        <w:rPr>
          <w:rFonts w:ascii="Arial" w:eastAsia="Arial Unicode MS" w:hAnsi="Arial" w:cs="Arial"/>
          <w:color w:val="000000" w:themeColor="text1"/>
          <w:kern w:val="24"/>
          <w:sz w:val="28"/>
          <w:szCs w:val="28"/>
          <w:lang w:val="uk-UA"/>
        </w:rPr>
        <w:t xml:space="preserve">      (</w:t>
      </w:r>
      <w:r>
        <w:rPr>
          <w:rFonts w:ascii="Arial" w:eastAsia="Arial Unicode MS" w:hAnsi="Arial" w:cs="Arial"/>
          <w:color w:val="000000" w:themeColor="text1"/>
          <w:kern w:val="24"/>
          <w:sz w:val="28"/>
          <w:szCs w:val="28"/>
          <w:lang w:val="en-US"/>
        </w:rPr>
        <w:t>P</w:t>
      </w:r>
      <w:r w:rsidRPr="00FD7694">
        <w:rPr>
          <w:rFonts w:ascii="Arial" w:eastAsia="Arial Unicode MS" w:hAnsi="Arial" w:cs="Arial"/>
          <w:color w:val="000000" w:themeColor="text1"/>
          <w:kern w:val="24"/>
          <w:sz w:val="28"/>
          <w:szCs w:val="28"/>
          <w:lang w:val="uk-UA"/>
        </w:rPr>
        <w:t xml:space="preserve">, </w:t>
      </w:r>
      <w:r>
        <w:rPr>
          <w:rFonts w:ascii="Arial" w:eastAsia="Arial Unicode MS" w:hAnsi="Arial" w:cs="Arial"/>
          <w:color w:val="000000" w:themeColor="text1"/>
          <w:kern w:val="24"/>
          <w:sz w:val="28"/>
          <w:szCs w:val="28"/>
          <w:lang w:val="en-US"/>
        </w:rPr>
        <w:t>P</w:t>
      </w:r>
      <w:r>
        <w:rPr>
          <w:rFonts w:ascii="Arial" w:eastAsia="Arial Unicode MS" w:hAnsi="Arial" w:cs="Arial"/>
          <w:color w:val="000000" w:themeColor="text1"/>
          <w:kern w:val="24"/>
          <w:sz w:val="28"/>
          <w:szCs w:val="28"/>
          <w:lang w:val="en-US"/>
        </w:rPr>
        <w:sym w:font="Symbol" w:char="F0AE"/>
      </w:r>
      <w:r>
        <w:rPr>
          <w:rFonts w:ascii="Arial" w:eastAsia="Arial Unicode MS" w:hAnsi="Arial" w:cs="Arial"/>
          <w:color w:val="000000" w:themeColor="text1"/>
          <w:kern w:val="24"/>
          <w:sz w:val="28"/>
          <w:szCs w:val="28"/>
          <w:lang w:val="en-US"/>
        </w:rPr>
        <w:t>Q</w:t>
      </w:r>
      <w:r w:rsidRPr="00FD7694">
        <w:rPr>
          <w:rFonts w:ascii="Arial" w:eastAsia="Arial Unicode MS" w:hAnsi="Arial" w:cs="Arial"/>
          <w:color w:val="000000" w:themeColor="text1"/>
          <w:kern w:val="24"/>
          <w:sz w:val="28"/>
          <w:szCs w:val="28"/>
          <w:lang w:val="uk-UA"/>
        </w:rPr>
        <w:t xml:space="preserve"> Ⱶ </w:t>
      </w:r>
      <w:r>
        <w:rPr>
          <w:rFonts w:ascii="Arial" w:eastAsia="Arial Unicode MS" w:hAnsi="Arial" w:cs="Arial"/>
          <w:color w:val="000000" w:themeColor="text1"/>
          <w:kern w:val="24"/>
          <w:sz w:val="28"/>
          <w:szCs w:val="28"/>
          <w:lang w:val="en-US"/>
        </w:rPr>
        <w:t>Q</w:t>
      </w:r>
      <w:r w:rsidRPr="00FD7694">
        <w:rPr>
          <w:rFonts w:ascii="Arial" w:eastAsia="Arial Unicode MS" w:hAnsi="Arial" w:cs="Arial"/>
          <w:color w:val="000000" w:themeColor="text1"/>
          <w:kern w:val="24"/>
          <w:sz w:val="28"/>
          <w:szCs w:val="28"/>
          <w:lang w:val="uk-UA"/>
        </w:rPr>
        <w:t>)</w:t>
      </w:r>
    </w:p>
    <w:p w:rsidR="00FD7694" w:rsidRPr="00FD7694" w:rsidRDefault="00FD7694" w:rsidP="0079168A">
      <w:pPr>
        <w:ind w:firstLine="0"/>
        <w:jc w:val="left"/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uk-UA"/>
        </w:rPr>
      </w:pPr>
      <w:r w:rsidRPr="00FD7694">
        <w:rPr>
          <w:rFonts w:ascii="Arial" w:eastAsia="Arial Unicode MS" w:hAnsi="Arial" w:cs="Arial"/>
          <w:color w:val="000000" w:themeColor="text1"/>
          <w:kern w:val="24"/>
          <w:sz w:val="28"/>
          <w:szCs w:val="28"/>
          <w:lang w:val="uk-UA"/>
        </w:rPr>
        <w:t xml:space="preserve">3. </w:t>
      </w:r>
      <w:r>
        <w:rPr>
          <w:rFonts w:ascii="Arial" w:eastAsia="Arial Unicode MS" w:hAnsi="Arial" w:cs="Arial"/>
          <w:color w:val="000000" w:themeColor="text1"/>
          <w:kern w:val="24"/>
          <w:sz w:val="28"/>
          <w:szCs w:val="28"/>
          <w:lang w:val="en-US"/>
        </w:rPr>
        <w:t>P</w:t>
      </w:r>
      <w:r w:rsidRPr="00FD7694">
        <w:rPr>
          <w:rFonts w:ascii="Arial" w:eastAsia="Arial Unicode MS" w:hAnsi="Arial" w:cs="Arial"/>
          <w:color w:val="000000" w:themeColor="text1"/>
          <w:kern w:val="24"/>
          <w:sz w:val="28"/>
          <w:szCs w:val="28"/>
          <w:lang w:val="uk-UA"/>
        </w:rPr>
        <w:t xml:space="preserve">, </w:t>
      </w:r>
      <w:r>
        <w:rPr>
          <w:rFonts w:ascii="Arial" w:eastAsia="Arial Unicode MS" w:hAnsi="Arial" w:cs="Arial"/>
          <w:color w:val="000000" w:themeColor="text1"/>
          <w:kern w:val="24"/>
          <w:sz w:val="28"/>
          <w:szCs w:val="28"/>
          <w:lang w:val="en-US"/>
        </w:rPr>
        <w:sym w:font="Symbol" w:char="F0D8"/>
      </w:r>
      <w:r>
        <w:rPr>
          <w:rFonts w:ascii="Arial" w:eastAsia="Arial Unicode MS" w:hAnsi="Arial" w:cs="Arial"/>
          <w:color w:val="000000" w:themeColor="text1"/>
          <w:kern w:val="24"/>
          <w:sz w:val="28"/>
          <w:szCs w:val="28"/>
          <w:lang w:val="en-US"/>
        </w:rPr>
        <w:t>Q</w:t>
      </w:r>
      <w:r w:rsidRPr="00FD7694">
        <w:rPr>
          <w:rFonts w:ascii="Arial" w:eastAsia="Arial Unicode MS" w:hAnsi="Arial" w:cs="Arial"/>
          <w:color w:val="000000" w:themeColor="text1"/>
          <w:kern w:val="24"/>
          <w:sz w:val="28"/>
          <w:szCs w:val="28"/>
          <w:lang w:val="uk-UA"/>
        </w:rPr>
        <w:t xml:space="preserve"> Ⱶ  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D8"/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Q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D8"/>
      </w:r>
      <w:r w:rsidRPr="00FD7694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uk-UA"/>
        </w:rPr>
        <w:t>(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P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Q</w:t>
      </w:r>
      <w:r w:rsidRPr="00FD7694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uk-UA"/>
        </w:rPr>
        <w:t>)</w:t>
      </w:r>
    </w:p>
    <w:p w:rsidR="00FD7694" w:rsidRPr="00FD7694" w:rsidRDefault="00FD7694" w:rsidP="0079168A">
      <w:pPr>
        <w:ind w:firstLine="0"/>
        <w:jc w:val="left"/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uk-UA"/>
        </w:rPr>
      </w:pPr>
      <w:r w:rsidRPr="00FD7694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uk-UA"/>
        </w:rPr>
        <w:t>4.</w:t>
      </w:r>
      <w:r w:rsidRPr="00FD7694">
        <w:rPr>
          <w:rFonts w:ascii="Arial" w:eastAsia="Arial Unicode MS" w:hAnsi="Arial" w:cs="Arial"/>
          <w:color w:val="000000" w:themeColor="text1"/>
          <w:kern w:val="24"/>
          <w:sz w:val="28"/>
          <w:szCs w:val="28"/>
          <w:lang w:val="uk-UA"/>
        </w:rPr>
        <w:t xml:space="preserve"> </w:t>
      </w:r>
      <w:r>
        <w:rPr>
          <w:rFonts w:ascii="Arial" w:eastAsia="Arial Unicode MS" w:hAnsi="Arial" w:cs="Arial"/>
          <w:color w:val="000000" w:themeColor="text1"/>
          <w:kern w:val="24"/>
          <w:sz w:val="28"/>
          <w:szCs w:val="28"/>
          <w:lang w:val="en-US"/>
        </w:rPr>
        <w:t>P</w:t>
      </w:r>
      <w:r w:rsidRPr="00FD7694">
        <w:rPr>
          <w:rFonts w:ascii="Arial" w:eastAsia="Arial Unicode MS" w:hAnsi="Arial" w:cs="Arial"/>
          <w:color w:val="000000" w:themeColor="text1"/>
          <w:kern w:val="24"/>
          <w:sz w:val="28"/>
          <w:szCs w:val="28"/>
          <w:lang w:val="uk-UA"/>
        </w:rPr>
        <w:t xml:space="preserve">, </w:t>
      </w:r>
      <w:r>
        <w:rPr>
          <w:rFonts w:ascii="Arial" w:eastAsia="Arial Unicode MS" w:hAnsi="Arial" w:cs="Arial"/>
          <w:color w:val="000000" w:themeColor="text1"/>
          <w:kern w:val="24"/>
          <w:sz w:val="28"/>
          <w:szCs w:val="28"/>
          <w:lang w:val="en-US"/>
        </w:rPr>
        <w:sym w:font="Symbol" w:char="F0D8"/>
      </w:r>
      <w:r>
        <w:rPr>
          <w:rFonts w:ascii="Arial" w:eastAsia="Arial Unicode MS" w:hAnsi="Arial" w:cs="Arial"/>
          <w:color w:val="000000" w:themeColor="text1"/>
          <w:kern w:val="24"/>
          <w:sz w:val="28"/>
          <w:szCs w:val="28"/>
          <w:lang w:val="en-US"/>
        </w:rPr>
        <w:t>Q</w:t>
      </w:r>
      <w:r w:rsidRPr="00FD7694">
        <w:rPr>
          <w:rFonts w:ascii="Arial" w:eastAsia="Arial Unicode MS" w:hAnsi="Arial" w:cs="Arial"/>
          <w:color w:val="000000" w:themeColor="text1"/>
          <w:kern w:val="24"/>
          <w:sz w:val="28"/>
          <w:szCs w:val="28"/>
          <w:lang w:val="uk-UA"/>
        </w:rPr>
        <w:t xml:space="preserve"> Ⱶ  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D8"/>
      </w:r>
      <w:r w:rsidRPr="00FD7694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uk-UA"/>
        </w:rPr>
        <w:t>(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P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Q</w:t>
      </w:r>
      <w:r w:rsidRPr="00FD7694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uk-UA"/>
        </w:rPr>
        <w:t>)</w:t>
      </w:r>
    </w:p>
    <w:p w:rsidR="0079168A" w:rsidRDefault="0079168A" w:rsidP="0079168A">
      <w:pPr>
        <w:ind w:firstLine="0"/>
        <w:jc w:val="left"/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uk-UA"/>
        </w:rPr>
      </w:pPr>
    </w:p>
    <w:p w:rsidR="0079168A" w:rsidRPr="0079168A" w:rsidRDefault="0079168A" w:rsidP="0079168A">
      <w:pPr>
        <w:ind w:firstLine="0"/>
        <w:jc w:val="left"/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uk-UA"/>
        </w:rPr>
      </w:pPr>
    </w:p>
    <w:p w:rsidR="0079168A" w:rsidRPr="00FD7694" w:rsidRDefault="0079168A" w:rsidP="00240212">
      <w:pPr>
        <w:ind w:firstLine="0"/>
        <w:jc w:val="left"/>
        <w:rPr>
          <w:lang w:val="uk-UA"/>
        </w:rPr>
      </w:pPr>
    </w:p>
    <w:sectPr w:rsidR="0079168A" w:rsidRPr="00FD769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F7CCB" w:rsidRDefault="004F7CCB" w:rsidP="00240212">
      <w:pPr>
        <w:spacing w:line="240" w:lineRule="auto"/>
      </w:pPr>
      <w:r>
        <w:separator/>
      </w:r>
    </w:p>
  </w:endnote>
  <w:endnote w:type="continuationSeparator" w:id="0">
    <w:p w:rsidR="004F7CCB" w:rsidRDefault="004F7CCB" w:rsidP="0024021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F7CCB" w:rsidRDefault="004F7CCB" w:rsidP="00240212">
      <w:pPr>
        <w:spacing w:line="240" w:lineRule="auto"/>
      </w:pPr>
      <w:r>
        <w:separator/>
      </w:r>
    </w:p>
  </w:footnote>
  <w:footnote w:type="continuationSeparator" w:id="0">
    <w:p w:rsidR="004F7CCB" w:rsidRDefault="004F7CCB" w:rsidP="0024021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DE1050C"/>
    <w:multiLevelType w:val="hybridMultilevel"/>
    <w:tmpl w:val="77BE5808"/>
    <w:lvl w:ilvl="0" w:tplc="B98A6B94">
      <w:start w:val="1"/>
      <w:numFmt w:val="decimal"/>
      <w:lvlText w:val="%1."/>
      <w:lvlJc w:val="left"/>
      <w:pPr>
        <w:ind w:left="5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07" w:hanging="360"/>
      </w:pPr>
    </w:lvl>
    <w:lvl w:ilvl="2" w:tplc="0419001B" w:tentative="1">
      <w:start w:val="1"/>
      <w:numFmt w:val="lowerRoman"/>
      <w:lvlText w:val="%3."/>
      <w:lvlJc w:val="right"/>
      <w:pPr>
        <w:ind w:left="2027" w:hanging="180"/>
      </w:pPr>
    </w:lvl>
    <w:lvl w:ilvl="3" w:tplc="0419000F" w:tentative="1">
      <w:start w:val="1"/>
      <w:numFmt w:val="decimal"/>
      <w:lvlText w:val="%4."/>
      <w:lvlJc w:val="left"/>
      <w:pPr>
        <w:ind w:left="2747" w:hanging="360"/>
      </w:pPr>
    </w:lvl>
    <w:lvl w:ilvl="4" w:tplc="04190019" w:tentative="1">
      <w:start w:val="1"/>
      <w:numFmt w:val="lowerLetter"/>
      <w:lvlText w:val="%5."/>
      <w:lvlJc w:val="left"/>
      <w:pPr>
        <w:ind w:left="3467" w:hanging="360"/>
      </w:pPr>
    </w:lvl>
    <w:lvl w:ilvl="5" w:tplc="0419001B" w:tentative="1">
      <w:start w:val="1"/>
      <w:numFmt w:val="lowerRoman"/>
      <w:lvlText w:val="%6."/>
      <w:lvlJc w:val="right"/>
      <w:pPr>
        <w:ind w:left="4187" w:hanging="180"/>
      </w:pPr>
    </w:lvl>
    <w:lvl w:ilvl="6" w:tplc="0419000F" w:tentative="1">
      <w:start w:val="1"/>
      <w:numFmt w:val="decimal"/>
      <w:lvlText w:val="%7."/>
      <w:lvlJc w:val="left"/>
      <w:pPr>
        <w:ind w:left="4907" w:hanging="360"/>
      </w:pPr>
    </w:lvl>
    <w:lvl w:ilvl="7" w:tplc="04190019" w:tentative="1">
      <w:start w:val="1"/>
      <w:numFmt w:val="lowerLetter"/>
      <w:lvlText w:val="%8."/>
      <w:lvlJc w:val="left"/>
      <w:pPr>
        <w:ind w:left="5627" w:hanging="360"/>
      </w:pPr>
    </w:lvl>
    <w:lvl w:ilvl="8" w:tplc="0419001B" w:tentative="1">
      <w:start w:val="1"/>
      <w:numFmt w:val="lowerRoman"/>
      <w:lvlText w:val="%9."/>
      <w:lvlJc w:val="right"/>
      <w:pPr>
        <w:ind w:left="6347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40212"/>
    <w:rsid w:val="0000105C"/>
    <w:rsid w:val="00117B58"/>
    <w:rsid w:val="00240212"/>
    <w:rsid w:val="004A6750"/>
    <w:rsid w:val="004B5DF1"/>
    <w:rsid w:val="004F7CCB"/>
    <w:rsid w:val="005F0E9A"/>
    <w:rsid w:val="00747489"/>
    <w:rsid w:val="0079168A"/>
    <w:rsid w:val="00C658BA"/>
    <w:rsid w:val="00F431FD"/>
    <w:rsid w:val="00FD7694"/>
    <w:rsid w:val="00FF73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B39EE34"/>
  <w15:chartTrackingRefBased/>
  <w15:docId w15:val="{26D025BE-A554-4C99-AC1C-D969769F25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240" w:lineRule="atLeast"/>
        <w:ind w:firstLine="227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40212"/>
    <w:pPr>
      <w:ind w:left="720"/>
      <w:contextualSpacing/>
    </w:pPr>
  </w:style>
  <w:style w:type="paragraph" w:styleId="a4">
    <w:name w:val="Normal (Web)"/>
    <w:basedOn w:val="a"/>
    <w:uiPriority w:val="99"/>
    <w:semiHidden/>
    <w:unhideWhenUsed/>
    <w:rsid w:val="00240212"/>
    <w:pPr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header"/>
    <w:basedOn w:val="a"/>
    <w:link w:val="a6"/>
    <w:uiPriority w:val="99"/>
    <w:unhideWhenUsed/>
    <w:rsid w:val="00240212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240212"/>
  </w:style>
  <w:style w:type="paragraph" w:styleId="a7">
    <w:name w:val="footer"/>
    <w:basedOn w:val="a"/>
    <w:link w:val="a8"/>
    <w:uiPriority w:val="99"/>
    <w:unhideWhenUsed/>
    <w:rsid w:val="00240212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240212"/>
  </w:style>
  <w:style w:type="character" w:styleId="a9">
    <w:name w:val="Placeholder Text"/>
    <w:basedOn w:val="a0"/>
    <w:uiPriority w:val="99"/>
    <w:semiHidden/>
    <w:rsid w:val="00FD769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80545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798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1</TotalTime>
  <Pages>2</Pages>
  <Words>127</Words>
  <Characters>724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</cp:revision>
  <dcterms:created xsi:type="dcterms:W3CDTF">2021-02-14T20:19:00Z</dcterms:created>
  <dcterms:modified xsi:type="dcterms:W3CDTF">2021-02-15T11:36:00Z</dcterms:modified>
</cp:coreProperties>
</file>